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262" w:rsidRPr="006D0BC0" w:rsidRDefault="00AB08E7" w:rsidP="00AB08E7">
      <w:pPr>
        <w:jc w:val="center"/>
        <w:rPr>
          <w:b/>
        </w:rPr>
      </w:pPr>
      <w:r w:rsidRPr="006D0BC0">
        <w:rPr>
          <w:b/>
        </w:rPr>
        <w:t>Esercitazione di sistemi</w:t>
      </w:r>
    </w:p>
    <w:p w:rsidR="00AB08E7" w:rsidRPr="006D0BC0" w:rsidRDefault="00AB08E7" w:rsidP="00AB08E7">
      <w:pPr>
        <w:jc w:val="center"/>
        <w:rPr>
          <w:b/>
        </w:rPr>
      </w:pPr>
    </w:p>
    <w:p w:rsidR="00AB08E7" w:rsidRDefault="00AB08E7" w:rsidP="00AB08E7">
      <w:pPr>
        <w:pStyle w:val="Paragrafoelenco"/>
        <w:numPr>
          <w:ilvl w:val="0"/>
          <w:numId w:val="1"/>
        </w:numPr>
        <w:jc w:val="both"/>
      </w:pPr>
      <w:r>
        <w:t>Si riporti su un piano complesso i seguenti gruppi di poli e si studi la stabilità dei sistemi che essi rappresentano: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>P1=3+4j; p2=-6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>P1=0; p2=17j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>P1=-8+6j; p2=0; p3=5j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>P1=5; p2=0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 xml:space="preserve">P1=0 </w:t>
      </w:r>
      <w:proofErr w:type="spellStart"/>
      <w:r>
        <w:t>molt</w:t>
      </w:r>
      <w:proofErr w:type="spellEnd"/>
      <w:r>
        <w:t>. 3; p2=-9+8j</w:t>
      </w:r>
    </w:p>
    <w:p w:rsidR="00AB08E7" w:rsidRDefault="00AB08E7" w:rsidP="00AB08E7">
      <w:pPr>
        <w:pStyle w:val="Paragrafoelenco"/>
        <w:numPr>
          <w:ilvl w:val="0"/>
          <w:numId w:val="4"/>
        </w:numPr>
        <w:jc w:val="both"/>
      </w:pPr>
      <w:r>
        <w:t>P1=-8j; p2=-9+7j;p3=6j</w:t>
      </w:r>
    </w:p>
    <w:p w:rsidR="006D0BC0" w:rsidRDefault="006D0BC0" w:rsidP="006D0BC0">
      <w:pPr>
        <w:jc w:val="both"/>
      </w:pPr>
    </w:p>
    <w:p w:rsidR="00AB08E7" w:rsidRDefault="00AB08E7" w:rsidP="00AB08E7">
      <w:pPr>
        <w:pStyle w:val="Paragrafoelenco"/>
        <w:numPr>
          <w:ilvl w:val="0"/>
          <w:numId w:val="1"/>
        </w:numPr>
        <w:jc w:val="both"/>
      </w:pPr>
      <w:r>
        <w:t xml:space="preserve">Date le seguenti </w:t>
      </w:r>
      <w:proofErr w:type="spellStart"/>
      <w:r>
        <w:t>f.d.t.</w:t>
      </w:r>
      <w:proofErr w:type="spellEnd"/>
      <w:r>
        <w:t>, discutere la stabilità dei sistemi che ciascuna di esse rappresenta e, riporta i poli nel piano complesso</w:t>
      </w:r>
    </w:p>
    <w:p w:rsidR="006D0BC0" w:rsidRDefault="006D0BC0" w:rsidP="006D0BC0">
      <w:pPr>
        <w:jc w:val="both"/>
      </w:pPr>
      <w:r w:rsidRPr="006D0BC0">
        <w:rPr>
          <w:position w:val="-44"/>
        </w:rPr>
        <w:object w:dxaOrig="1860" w:dyaOrig="7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66.75pt" o:ole="">
            <v:imagedata r:id="rId5" o:title=""/>
          </v:shape>
          <o:OLEObject Type="Embed" ProgID="Equation.DSMT4" ShapeID="_x0000_i1025" DrawAspect="Content" ObjectID="_1434684883" r:id="rId6"/>
        </w:object>
      </w:r>
    </w:p>
    <w:sectPr w:rsidR="006D0BC0" w:rsidSect="00F5026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7A7784"/>
    <w:multiLevelType w:val="hybridMultilevel"/>
    <w:tmpl w:val="A8E6153A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945810"/>
    <w:multiLevelType w:val="hybridMultilevel"/>
    <w:tmpl w:val="6E46F60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C75450"/>
    <w:multiLevelType w:val="hybridMultilevel"/>
    <w:tmpl w:val="BDCCD49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80F1697"/>
    <w:multiLevelType w:val="hybridMultilevel"/>
    <w:tmpl w:val="9D1A8B4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283"/>
  <w:characterSpacingControl w:val="doNotCompress"/>
  <w:compat/>
  <w:rsids>
    <w:rsidRoot w:val="00AB08E7"/>
    <w:rsid w:val="006D0BC0"/>
    <w:rsid w:val="007F607F"/>
    <w:rsid w:val="00AB08E7"/>
    <w:rsid w:val="00F502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F50262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AB08E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61</Words>
  <Characters>351</Characters>
  <Application>Microsoft Office Word</Application>
  <DocSecurity>0</DocSecurity>
  <Lines>2</Lines>
  <Paragraphs>1</Paragraphs>
  <ScaleCrop>false</ScaleCrop>
  <Company/>
  <LinksUpToDate>false</LinksUpToDate>
  <CharactersWithSpaces>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</cp:lastModifiedBy>
  <cp:revision>2</cp:revision>
  <dcterms:created xsi:type="dcterms:W3CDTF">2013-07-06T14:37:00Z</dcterms:created>
  <dcterms:modified xsi:type="dcterms:W3CDTF">2013-07-07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